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66" r:id="rId3"/>
    <p:sldId id="263" r:id="rId4"/>
    <p:sldId id="267" r:id="rId5"/>
    <p:sldId id="259" r:id="rId6"/>
    <p:sldId id="260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CCAB7D-5B61-4A37-BC42-40E99AAF359D}" type="datetimeFigureOut">
              <a:rPr lang="en-US" smtClean="0"/>
              <a:pPr/>
              <a:t>5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A44C75-94DA-46C3-BDB3-99B157801F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9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8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5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portant terms related to a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ntre:-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The mid-point of the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lin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egment  joining the foci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of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llipse is called centre.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Here C- centre</a:t>
            </a:r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es of the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perbola: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ansverse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s: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-The line segment</a:t>
            </a:r>
          </a:p>
          <a:p>
            <a:pPr>
              <a:buNone/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passing through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 foci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of the </a:t>
            </a:r>
          </a:p>
          <a:p>
            <a:pPr>
              <a:buNone/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hyperbola is called transverse axis.</a:t>
            </a:r>
            <a:endParaRPr 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njugate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s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-The line segment</a:t>
            </a:r>
          </a:p>
          <a:p>
            <a:pPr>
              <a:buNone/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   passing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rough the centre  and perpendicular to the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conjugate axis of the hyperbola. 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 the figure </a:t>
            </a:r>
            <a:r>
              <a:rPr 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B´</a:t>
            </a:r>
            <a:r>
              <a:rPr lang="en-US" sz="24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→Conjugate</a:t>
            </a: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axis</a:t>
            </a:r>
            <a:endParaRPr 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>
            <a:off x="4991100" y="28575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67600" y="3124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 S(focus)  </a:t>
            </a:r>
            <a:endParaRPr lang="en-US" sz="2000" i="1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5334000" y="29718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4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252374" y="4114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399964" y="2286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476908" y="30480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73" name="TextBox 72"/>
          <p:cNvSpPr txBox="1"/>
          <p:nvPr/>
        </p:nvSpPr>
        <p:spPr>
          <a:xfrm>
            <a:off x="6248400" y="4278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rectrix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648200" y="311527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</a:t>
            </a:r>
            <a:r>
              <a:rPr lang="en-US" dirty="0" smtClean="0"/>
              <a:t>S</a:t>
            </a:r>
            <a:r>
              <a:rPr lang="en-US" dirty="0" smtClean="0"/>
              <a:t>'</a:t>
            </a:r>
          </a:p>
          <a:p>
            <a:r>
              <a:rPr lang="en-US" dirty="0" smtClean="0"/>
              <a:t>(focus)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5638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 flipH="1">
            <a:off x="6934200" y="3124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Arc 34"/>
          <p:cNvSpPr/>
          <p:nvPr/>
        </p:nvSpPr>
        <p:spPr>
          <a:xfrm flipH="1">
            <a:off x="7010400" y="2286000"/>
            <a:ext cx="2133600" cy="1676400"/>
          </a:xfrm>
          <a:prstGeom prst="arc">
            <a:avLst>
              <a:gd name="adj1" fmla="val 16411321"/>
              <a:gd name="adj2" fmla="val 528159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4724400" y="3048000"/>
            <a:ext cx="2437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3733800" y="2286000"/>
            <a:ext cx="1905000" cy="1752600"/>
          </a:xfrm>
          <a:prstGeom prst="arc">
            <a:avLst>
              <a:gd name="adj1" fmla="val 16730064"/>
              <a:gd name="adj2" fmla="val 4884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543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715000" y="3048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'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638800" y="2286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'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51816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334000" y="30480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'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781800" y="3048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019800" y="30480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685800" y="4724400"/>
          <a:ext cx="6019800" cy="304800"/>
        </p:xfrm>
        <a:graphic>
          <a:graphicData uri="http://schemas.openxmlformats.org/presentationml/2006/ole">
            <p:oleObj spid="_x0000_s21510" name="Equation" r:id="rId3" imgW="4063680" imgH="203040" progId="Equation.DSMT4">
              <p:embed/>
            </p:oleObj>
          </a:graphicData>
        </a:graphic>
      </p:graphicFrame>
      <p:cxnSp>
        <p:nvCxnSpPr>
          <p:cNvPr id="45" name="Straight Connector 44"/>
          <p:cNvCxnSpPr/>
          <p:nvPr/>
        </p:nvCxnSpPr>
        <p:spPr>
          <a:xfrm rot="5400000" flipH="1" flipV="1">
            <a:off x="6629400" y="3124200"/>
            <a:ext cx="1828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4229100" y="3162300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7315200" y="2145268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7391400" y="39624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'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5105308" y="213360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5105400" y="3810000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'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876800"/>
          </a:xfrm>
        </p:spPr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ertices: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-Th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points at which the hyperbola intersects the transverse axis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ar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called its vertices.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the abov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figure, </a:t>
            </a:r>
            <a:r>
              <a:rPr lang="en-US" sz="112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1200" i="1" dirty="0" smtClean="0">
                <a:latin typeface="Times New Roman" pitchFamily="18" charset="0"/>
                <a:cs typeface="Times New Roman" pitchFamily="18" charset="0"/>
              </a:rPr>
              <a:t>A´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 are vertices of th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1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tus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rectum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:-The chord passing through the focus and perpendicular to th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transverse 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axis</a:t>
            </a: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en-US" sz="11200" dirty="0" smtClean="0">
                <a:latin typeface="Times New Roman" pitchFamily="18" charset="0"/>
                <a:cs typeface="Times New Roman" pitchFamily="18" charset="0"/>
              </a:rPr>
              <a:t>In the Figure, </a:t>
            </a:r>
          </a:p>
          <a:p>
            <a:pPr>
              <a:buNone/>
            </a:pPr>
            <a:endParaRPr lang="en-US" sz="1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1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ote</a:t>
            </a:r>
            <a:r>
              <a:rPr lang="en-US" sz="11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- In an ellipse</a:t>
            </a:r>
          </a:p>
          <a:p>
            <a:pPr>
              <a:buNone/>
            </a:pP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ength of 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sverse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axis</a:t>
            </a:r>
            <a:endParaRPr lang="en-US" sz="1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ength 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jugate</a:t>
            </a:r>
            <a:r>
              <a:rPr lang="en-US" sz="11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axis</a:t>
            </a:r>
            <a:endParaRPr lang="en-US" sz="1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1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12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67200" y="5638800"/>
          <a:ext cx="1600200" cy="381000"/>
        </p:xfrm>
        <a:graphic>
          <a:graphicData uri="http://schemas.openxmlformats.org/presentationml/2006/ole">
            <p:oleObj spid="_x0000_s18433" name="Equation" r:id="rId3" imgW="71100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6019800"/>
          <a:ext cx="2133600" cy="381000"/>
        </p:xfrm>
        <a:graphic>
          <a:graphicData uri="http://schemas.openxmlformats.org/presentationml/2006/ole">
            <p:oleObj spid="_x0000_s18435" name="Equation" r:id="rId4" imgW="698400" imgH="177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479675" y="4000500"/>
          <a:ext cx="5445125" cy="952500"/>
        </p:xfrm>
        <a:graphic>
          <a:graphicData uri="http://schemas.openxmlformats.org/presentationml/2006/ole">
            <p:oleObj spid="_x0000_s18437" name="Equation" r:id="rId5" imgW="327636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10668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ocal property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6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roperty: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-Th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fferenc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f the focal 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stances of any point on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perbola is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onstant and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s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qual to the length of the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ansverse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xis of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</a:t>
            </a:r>
          </a:p>
          <a:p>
            <a:pPr>
              <a:buNone/>
            </a:pP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hyperbola.</a:t>
            </a:r>
            <a:endParaRPr lang="en-US" sz="24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 be a point on  the ellipse, then</a:t>
            </a:r>
          </a:p>
          <a:p>
            <a:pPr>
              <a:buNone/>
            </a:pPr>
            <a:endParaRPr 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>
            <a:off x="4991100" y="28575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467600" y="3124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 </a:t>
            </a:r>
            <a:r>
              <a:rPr lang="en-US" sz="2000" i="1" dirty="0" smtClean="0"/>
              <a:t>S(ae,0)  </a:t>
            </a:r>
            <a:endParaRPr lang="en-US" sz="2000" i="1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5334000" y="29718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4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252374" y="4114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399964" y="2286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476908" y="30480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73" name="TextBox 72"/>
          <p:cNvSpPr txBox="1"/>
          <p:nvPr/>
        </p:nvSpPr>
        <p:spPr>
          <a:xfrm>
            <a:off x="6248400" y="4278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rectrix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724400" y="31242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</a:p>
          <a:p>
            <a:r>
              <a:rPr lang="en-US" dirty="0" smtClean="0"/>
              <a:t>S'</a:t>
            </a:r>
            <a:r>
              <a:rPr lang="en-US" i="1" dirty="0" smtClean="0"/>
              <a:t>(</a:t>
            </a:r>
            <a:r>
              <a:rPr lang="en-US" i="1" dirty="0" smtClean="0"/>
              <a:t>ae,0</a:t>
            </a:r>
            <a:r>
              <a:rPr lang="en-US" i="1" dirty="0" smtClean="0"/>
              <a:t>)</a:t>
            </a:r>
            <a:endParaRPr lang="en-US" i="1" dirty="0"/>
          </a:p>
        </p:txBody>
      </p:sp>
      <p:sp>
        <p:nvSpPr>
          <p:cNvPr id="75" name="Oval 74"/>
          <p:cNvSpPr/>
          <p:nvPr/>
        </p:nvSpPr>
        <p:spPr>
          <a:xfrm>
            <a:off x="5638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 flipH="1">
            <a:off x="6934200" y="3124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Arc 34"/>
          <p:cNvSpPr/>
          <p:nvPr/>
        </p:nvSpPr>
        <p:spPr>
          <a:xfrm flipH="1">
            <a:off x="7010400" y="2286000"/>
            <a:ext cx="2133600" cy="1752600"/>
          </a:xfrm>
          <a:prstGeom prst="arc">
            <a:avLst>
              <a:gd name="adj1" fmla="val 16411321"/>
              <a:gd name="adj2" fmla="val 528159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4724400" y="3048000"/>
            <a:ext cx="2437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3733800" y="2286000"/>
            <a:ext cx="1905000" cy="1752600"/>
          </a:xfrm>
          <a:prstGeom prst="arc">
            <a:avLst>
              <a:gd name="adj1" fmla="val 16730064"/>
              <a:gd name="adj2" fmla="val 4884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543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715000" y="3048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'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638800" y="2286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'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51816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334000" y="30480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'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781800" y="3048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019800" y="30480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533400" y="4419600"/>
          <a:ext cx="5029200" cy="381000"/>
        </p:xfrm>
        <a:graphic>
          <a:graphicData uri="http://schemas.openxmlformats.org/presentationml/2006/ole">
            <p:oleObj spid="_x0000_s22531" name="Equation" r:id="rId3" imgW="2984400" imgH="203040" progId="Equation.DSMT4">
              <p:embed/>
            </p:oleObj>
          </a:graphicData>
        </a:graphic>
      </p:graphicFrame>
      <p:cxnSp>
        <p:nvCxnSpPr>
          <p:cNvPr id="44" name="Straight Connector 43"/>
          <p:cNvCxnSpPr>
            <a:endCxn id="59" idx="6"/>
          </p:cNvCxnSpPr>
          <p:nvPr/>
        </p:nvCxnSpPr>
        <p:spPr>
          <a:xfrm rot="16200000" flipV="1">
            <a:off x="7169958" y="2743662"/>
            <a:ext cx="571500" cy="1895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74" idx="0"/>
            <a:endCxn id="59" idx="6"/>
          </p:cNvCxnSpPr>
          <p:nvPr/>
        </p:nvCxnSpPr>
        <p:spPr>
          <a:xfrm rot="5400000" flipH="1" flipV="1">
            <a:off x="6004560" y="1767842"/>
            <a:ext cx="571499" cy="21412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val 58"/>
          <p:cNvSpPr/>
          <p:nvPr/>
        </p:nvSpPr>
        <p:spPr>
          <a:xfrm flipV="1">
            <a:off x="7315200" y="2514601"/>
            <a:ext cx="45719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>
            <a:stCxn id="59" idx="3"/>
          </p:cNvCxnSpPr>
          <p:nvPr/>
        </p:nvCxnSpPr>
        <p:spPr>
          <a:xfrm rot="16200000" flipV="1">
            <a:off x="6627168" y="1831032"/>
            <a:ext cx="11160" cy="13782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7315200" y="236220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ocal property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hyper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oof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(x, y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e any point on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y the definition,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44713" y="2133600"/>
          <a:ext cx="1881187" cy="762000"/>
        </p:xfrm>
        <a:graphic>
          <a:graphicData uri="http://schemas.openxmlformats.org/presentationml/2006/ole">
            <p:oleObj spid="_x0000_s2050" name="Equation" r:id="rId3" imgW="104112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87500" y="3352800"/>
          <a:ext cx="6565900" cy="3073400"/>
        </p:xfrm>
        <a:graphic>
          <a:graphicData uri="http://schemas.openxmlformats.org/presentationml/2006/ole">
            <p:oleObj spid="_x0000_s2051" name="Equation" r:id="rId4" imgW="4038480" imgH="1752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ocal proper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cording to focal property</a:t>
            </a:r>
          </a:p>
          <a:p>
            <a:pPr>
              <a:buNone/>
            </a:pP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efinition of </a:t>
            </a:r>
            <a:r>
              <a:rPr 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hyperbola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A hyperbola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the locus of a point in a plane such that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its distances from two fixed points in the plane is always constant 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equ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 length of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ansver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ax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4876800"/>
          <a:ext cx="3505200" cy="381000"/>
        </p:xfrm>
        <a:graphic>
          <a:graphicData uri="http://schemas.openxmlformats.org/presentationml/2006/ole">
            <p:oleObj spid="_x0000_s19458" name="Equation" r:id="rId3" imgW="161280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mmar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371600"/>
          <a:ext cx="8229600" cy="536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Properties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Transverse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hyperbola</a:t>
                      </a:r>
                      <a:endParaRPr lang="en-US" sz="20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dirty="0" smtClean="0"/>
                        <a:t>Conjugate</a:t>
                      </a:r>
                      <a:r>
                        <a:rPr lang="en-US" baseline="0" dirty="0" smtClean="0"/>
                        <a:t> hyperbola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entre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 (0,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 (0,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Vertice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 (-a,0)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nd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(a,0)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(0,-a)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nd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(0,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Foci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(-ae,0)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nd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(ae,0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(0,-ae)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and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(0,ae)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Length of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transverse-axi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   2a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   2a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Length of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onjugate-axis</a:t>
                      </a:r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2b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2b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Eq. of the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transverse-axi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 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Y=0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      X=0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Eq. of the </a:t>
                      </a:r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conjugate-axis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     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X=0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  </a:t>
                      </a:r>
                      <a:r>
                        <a:rPr lang="en-US" i="1" dirty="0" smtClean="0">
                          <a:latin typeface="Times New Roman" pitchFamily="18" charset="0"/>
                          <a:cs typeface="Times New Roman" pitchFamily="18" charset="0"/>
                        </a:rPr>
                        <a:t>Y=0</a:t>
                      </a:r>
                      <a:endParaRPr lang="en-US" i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Length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of the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atus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-rectum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    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Times New Roman" pitchFamily="18" charset="0"/>
                          <a:cs typeface="Times New Roman" pitchFamily="18" charset="0"/>
                        </a:rPr>
                        <a:t>Eccentricity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1676400"/>
          <a:ext cx="2057400" cy="838199"/>
        </p:xfrm>
        <a:graphic>
          <a:graphicData uri="http://schemas.openxmlformats.org/presentationml/2006/ole">
            <p:oleObj spid="_x0000_s20482" name="Equation" r:id="rId3" imgW="1358640" imgH="7110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184900" y="1727200"/>
          <a:ext cx="1587500" cy="863600"/>
        </p:xfrm>
        <a:graphic>
          <a:graphicData uri="http://schemas.openxmlformats.org/presentationml/2006/ole">
            <p:oleObj spid="_x0000_s20483" name="Equation" r:id="rId4" imgW="1358640" imgH="711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3800" y="5410200"/>
          <a:ext cx="533400" cy="647700"/>
        </p:xfrm>
        <a:graphic>
          <a:graphicData uri="http://schemas.openxmlformats.org/presentationml/2006/ole">
            <p:oleObj spid="_x0000_s20484" name="Equation" r:id="rId5" imgW="29196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37300" y="5486400"/>
          <a:ext cx="444500" cy="609600"/>
        </p:xfrm>
        <a:graphic>
          <a:graphicData uri="http://schemas.openxmlformats.org/presentationml/2006/ole">
            <p:oleObj spid="_x0000_s20485" name="Equation" r:id="rId6" imgW="291960" imgH="4190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49650" y="6096000"/>
          <a:ext cx="1174750" cy="609600"/>
        </p:xfrm>
        <a:graphic>
          <a:graphicData uri="http://schemas.openxmlformats.org/presentationml/2006/ole">
            <p:oleObj spid="_x0000_s20486" name="Equation" r:id="rId7" imgW="825480" imgH="4442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42100" y="6108700"/>
          <a:ext cx="977900" cy="596900"/>
        </p:xfrm>
        <a:graphic>
          <a:graphicData uri="http://schemas.openxmlformats.org/presentationml/2006/ole">
            <p:oleObj spid="_x0000_s20487" name="Equation" r:id="rId8" imgW="82548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</TotalTime>
  <Words>451</Words>
  <Application>Microsoft Office PowerPoint</Application>
  <PresentationFormat>On-screen Show (4:3)</PresentationFormat>
  <Paragraphs>121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2 D Co-ordinate Geometry Lecture-19 The hyperbola Dated:-18.05.2020 PPT-15  UG (B.Sc., Part-1) </vt:lpstr>
      <vt:lpstr>Important terms related to an hyperbola</vt:lpstr>
      <vt:lpstr>Continue</vt:lpstr>
      <vt:lpstr>The focal property of a hyperbola</vt:lpstr>
      <vt:lpstr>The focal property of a hyperbola</vt:lpstr>
      <vt:lpstr>The focal property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42</cp:revision>
  <dcterms:created xsi:type="dcterms:W3CDTF">2020-05-10T09:01:07Z</dcterms:created>
  <dcterms:modified xsi:type="dcterms:W3CDTF">2020-05-17T18:56:24Z</dcterms:modified>
</cp:coreProperties>
</file>